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677B" w:rsidRPr="00654D03" w:rsidRDefault="0022153D" w:rsidP="00654D0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</w:pPr>
      <w:r w:rsidRPr="0022153D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IMDAF </w:t>
      </w:r>
      <w:r w:rsidR="00756B9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п</w:t>
      </w:r>
      <w:r w:rsidRPr="0022153D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одход к синтезу эпоксидных изоиндолов, содержащих </w:t>
      </w:r>
      <w:r w:rsidR="00B61D7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br/>
      </w:r>
      <w:proofErr w:type="spellStart"/>
      <w:r w:rsidRPr="0022153D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селено</w:t>
      </w:r>
      <w:r w:rsidR="00B61D7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мочевиновый</w:t>
      </w:r>
      <w:proofErr w:type="spellEnd"/>
      <w:r w:rsidR="006C092D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22153D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фрагмент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br/>
      </w:r>
      <w:proofErr w:type="spellStart"/>
      <w:r>
        <w:rPr>
          <w:rFonts w:ascii="Times New Roman" w:hAnsi="Times New Roman" w:cs="Times New Roman"/>
          <w:b/>
          <w:i/>
          <w:iCs/>
          <w:sz w:val="24"/>
          <w:szCs w:val="24"/>
        </w:rPr>
        <w:t>Неведомский</w:t>
      </w:r>
      <w:proofErr w:type="spellEnd"/>
      <w:r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А</w:t>
      </w:r>
      <w:r w:rsidRPr="00654D03">
        <w:rPr>
          <w:rFonts w:ascii="Times New Roman" w:hAnsi="Times New Roman" w:cs="Times New Roman"/>
          <w:b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В.</w:t>
      </w:r>
      <w:r w:rsidRPr="00654D03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1</w:t>
      </w:r>
      <w:r w:rsidRPr="00654D03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, </w:t>
      </w:r>
      <w:proofErr w:type="spellStart"/>
      <w:r w:rsidR="00BD677B" w:rsidRPr="00654D03">
        <w:rPr>
          <w:rFonts w:ascii="Times New Roman" w:hAnsi="Times New Roman" w:cs="Times New Roman"/>
          <w:b/>
          <w:i/>
          <w:iCs/>
          <w:sz w:val="24"/>
          <w:szCs w:val="24"/>
        </w:rPr>
        <w:t>Щевников</w:t>
      </w:r>
      <w:proofErr w:type="spellEnd"/>
      <w:r w:rsidR="00BD677B" w:rsidRPr="00654D03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Д.М.</w:t>
      </w:r>
      <w:r w:rsidR="00680895" w:rsidRPr="00654D03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1</w:t>
      </w:r>
      <w:r w:rsidR="00BD677B" w:rsidRPr="00654D03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b/>
          <w:i/>
          <w:iCs/>
          <w:sz w:val="24"/>
          <w:szCs w:val="24"/>
        </w:rPr>
        <w:t>Ловцевич</w:t>
      </w:r>
      <w:proofErr w:type="spellEnd"/>
      <w:r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Л</w:t>
      </w:r>
      <w:r w:rsidR="00BD677B" w:rsidRPr="00654D03">
        <w:rPr>
          <w:rFonts w:ascii="Times New Roman" w:hAnsi="Times New Roman" w:cs="Times New Roman"/>
          <w:b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В.</w:t>
      </w:r>
      <w:r w:rsidR="00680895" w:rsidRPr="00654D03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1</w:t>
      </w:r>
      <w:r w:rsidR="00BD677B" w:rsidRPr="00654D03">
        <w:rPr>
          <w:rFonts w:ascii="Times New Roman" w:hAnsi="Times New Roman" w:cs="Times New Roman"/>
          <w:b/>
          <w:i/>
          <w:iCs/>
          <w:sz w:val="24"/>
          <w:szCs w:val="24"/>
        </w:rPr>
        <w:t>,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Мерцалов Д.Ф.</w:t>
      </w:r>
      <w:r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,</w:t>
      </w:r>
      <w:r w:rsidR="00BD677B" w:rsidRPr="00654D03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Зайцев В.П.</w:t>
      </w:r>
      <w:r w:rsidR="00680895" w:rsidRPr="00654D03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1</w:t>
      </w:r>
    </w:p>
    <w:p w:rsidR="00654D03" w:rsidRPr="00654D03" w:rsidRDefault="00654D03" w:rsidP="00654D03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Студент, 4 курса бакалавриата</w:t>
      </w:r>
    </w:p>
    <w:p w:rsidR="00BD677B" w:rsidRPr="00654D03" w:rsidRDefault="00680895" w:rsidP="00654D03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54D03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="00BD677B" w:rsidRPr="00654D03">
        <w:rPr>
          <w:rFonts w:ascii="Times New Roman" w:hAnsi="Times New Roman" w:cs="Times New Roman"/>
          <w:i/>
          <w:sz w:val="24"/>
          <w:szCs w:val="24"/>
        </w:rPr>
        <w:t xml:space="preserve">Российский университет </w:t>
      </w:r>
      <w:r w:rsidR="00C05937">
        <w:rPr>
          <w:rFonts w:ascii="Times New Roman" w:hAnsi="Times New Roman" w:cs="Times New Roman"/>
          <w:i/>
          <w:sz w:val="24"/>
          <w:szCs w:val="24"/>
        </w:rPr>
        <w:t>д</w:t>
      </w:r>
      <w:r w:rsidR="00BD677B" w:rsidRPr="00654D03">
        <w:rPr>
          <w:rFonts w:ascii="Times New Roman" w:hAnsi="Times New Roman" w:cs="Times New Roman"/>
          <w:i/>
          <w:sz w:val="24"/>
          <w:szCs w:val="24"/>
        </w:rPr>
        <w:t xml:space="preserve">ружбы народов, Факультет </w:t>
      </w:r>
      <w:r w:rsidR="00C05937">
        <w:rPr>
          <w:rFonts w:ascii="Times New Roman" w:hAnsi="Times New Roman" w:cs="Times New Roman"/>
          <w:i/>
          <w:sz w:val="24"/>
          <w:szCs w:val="24"/>
        </w:rPr>
        <w:t>ф</w:t>
      </w:r>
      <w:r w:rsidR="00BD677B" w:rsidRPr="00654D03">
        <w:rPr>
          <w:rFonts w:ascii="Times New Roman" w:hAnsi="Times New Roman" w:cs="Times New Roman"/>
          <w:i/>
          <w:sz w:val="24"/>
          <w:szCs w:val="24"/>
        </w:rPr>
        <w:t>изико-</w:t>
      </w:r>
      <w:r w:rsidR="00C05937">
        <w:rPr>
          <w:rFonts w:ascii="Times New Roman" w:hAnsi="Times New Roman" w:cs="Times New Roman"/>
          <w:i/>
          <w:sz w:val="24"/>
          <w:szCs w:val="24"/>
        </w:rPr>
        <w:t>м</w:t>
      </w:r>
      <w:r w:rsidR="00BD677B" w:rsidRPr="00654D03">
        <w:rPr>
          <w:rFonts w:ascii="Times New Roman" w:hAnsi="Times New Roman" w:cs="Times New Roman"/>
          <w:i/>
          <w:sz w:val="24"/>
          <w:szCs w:val="24"/>
        </w:rPr>
        <w:t xml:space="preserve">атематических и </w:t>
      </w:r>
      <w:r w:rsidR="00C05937">
        <w:rPr>
          <w:rFonts w:ascii="Times New Roman" w:hAnsi="Times New Roman" w:cs="Times New Roman"/>
          <w:i/>
          <w:sz w:val="24"/>
          <w:szCs w:val="24"/>
        </w:rPr>
        <w:t>есте</w:t>
      </w:r>
      <w:r w:rsidR="00BD677B" w:rsidRPr="00654D03">
        <w:rPr>
          <w:rFonts w:ascii="Times New Roman" w:hAnsi="Times New Roman" w:cs="Times New Roman"/>
          <w:i/>
          <w:sz w:val="24"/>
          <w:szCs w:val="24"/>
        </w:rPr>
        <w:t>ственных наук, Москва, Россия</w:t>
      </w:r>
    </w:p>
    <w:p w:rsidR="00BD677B" w:rsidRPr="0022153D" w:rsidRDefault="00BD677B" w:rsidP="00654D03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654D03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/>
        </w:rPr>
        <w:t xml:space="preserve">E–mail: </w:t>
      </w:r>
      <w:r w:rsidR="0022153D" w:rsidRPr="0022153D">
        <w:rPr>
          <w:rFonts w:ascii="Times New Roman" w:hAnsi="Times New Roman"/>
          <w:i/>
          <w:sz w:val="24"/>
          <w:lang w:val="en-US"/>
        </w:rPr>
        <w:t>mister.nevedomsky@gmail.com</w:t>
      </w:r>
    </w:p>
    <w:p w:rsidR="00FA57F4" w:rsidRPr="00105A2E" w:rsidRDefault="0022153D" w:rsidP="006C092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Исследования в области производных селеномочевины занимают </w:t>
      </w:r>
      <w:r w:rsidR="005E7794">
        <w:rPr>
          <w:rFonts w:ascii="Times New Roman" w:hAnsi="Times New Roman" w:cs="Times New Roman"/>
          <w:color w:val="000000"/>
          <w:sz w:val="24"/>
          <w:szCs w:val="24"/>
        </w:rPr>
        <w:t>большую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 нишу в органической, фармацевтической и лечебной химии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 связи с распространённостью скелетов данных молекул в широком спектре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 лекарственных средств, пищевых добавок, вспомогательных соединений, используемых в промышленности. </w:t>
      </w:r>
      <w:r w:rsidR="004346BF">
        <w:rPr>
          <w:rFonts w:ascii="Times New Roman" w:hAnsi="Times New Roman" w:cs="Times New Roman"/>
          <w:color w:val="000000"/>
          <w:sz w:val="24"/>
          <w:szCs w:val="24"/>
        </w:rPr>
        <w:t>Анализ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 литературы показывает</w:t>
      </w:r>
      <w:r w:rsidR="004346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рост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 с 1990 года количеств</w:t>
      </w:r>
      <w:r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 публикаций по синтезу, изучению свойств и применению</w:t>
      </w:r>
      <w:r w:rsidR="004346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61D73">
        <w:rPr>
          <w:rFonts w:ascii="Times New Roman" w:hAnsi="Times New Roman" w:cs="Times New Roman"/>
          <w:color w:val="000000"/>
          <w:sz w:val="24"/>
          <w:szCs w:val="24"/>
        </w:rPr>
        <w:t xml:space="preserve">различных производных </w:t>
      </w:r>
      <w:r w:rsidR="004346BF" w:rsidRPr="0022153D">
        <w:rPr>
          <w:rFonts w:ascii="Times New Roman" w:hAnsi="Times New Roman" w:cs="Times New Roman"/>
          <w:color w:val="000000"/>
          <w:sz w:val="24"/>
          <w:szCs w:val="24"/>
        </w:rPr>
        <w:t>мочевины</w:t>
      </w:r>
      <w:r w:rsidR="00B61D73">
        <w:rPr>
          <w:rFonts w:ascii="Times New Roman" w:hAnsi="Times New Roman" w:cs="Times New Roman"/>
          <w:color w:val="000000"/>
          <w:sz w:val="24"/>
          <w:szCs w:val="24"/>
        </w:rPr>
        <w:t>, в том числе и содержащих селен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4346BF">
        <w:rPr>
          <w:rFonts w:ascii="Times New Roman" w:hAnsi="Times New Roman" w:cs="Times New Roman"/>
          <w:color w:val="000000"/>
          <w:sz w:val="24"/>
          <w:szCs w:val="24"/>
        </w:rPr>
        <w:t>Он</w:t>
      </w:r>
      <w:r w:rsidR="00B61D73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 привлека</w:t>
      </w:r>
      <w:r w:rsidR="00B61D73">
        <w:rPr>
          <w:rFonts w:ascii="Times New Roman" w:hAnsi="Times New Roman" w:cs="Times New Roman"/>
          <w:color w:val="000000"/>
          <w:sz w:val="24"/>
          <w:szCs w:val="24"/>
        </w:rPr>
        <w:t>ю</w:t>
      </w:r>
      <w:r w:rsidRPr="0022153D">
        <w:rPr>
          <w:rFonts w:ascii="Times New Roman" w:hAnsi="Times New Roman" w:cs="Times New Roman"/>
          <w:color w:val="000000"/>
          <w:sz w:val="24"/>
          <w:szCs w:val="24"/>
        </w:rPr>
        <w:t xml:space="preserve">т внимание благодаря своей высокой противоопухолевой активности и, в то же время, приемлемо низкой цитотоксичности. </w:t>
      </w:r>
      <w:r w:rsidR="00B61D73" w:rsidRPr="00B61D73">
        <w:rPr>
          <w:rFonts w:ascii="Times New Roman" w:hAnsi="Times New Roman" w:cs="Times New Roman"/>
          <w:color w:val="000000"/>
          <w:sz w:val="24"/>
          <w:szCs w:val="24"/>
        </w:rPr>
        <w:t>Селен обладает антиоксидантными и противовоспалительными свойствами, принимает участие во многих обменных реакциях.</w:t>
      </w:r>
      <w:r w:rsidR="00F2361B" w:rsidRPr="00F2361B">
        <w:rPr>
          <w:rFonts w:ascii="Times New Roman" w:hAnsi="Times New Roman" w:cs="Times New Roman"/>
          <w:color w:val="000000"/>
          <w:sz w:val="24"/>
          <w:szCs w:val="24"/>
        </w:rPr>
        <w:t xml:space="preserve"> [1]</w:t>
      </w:r>
      <w:r w:rsidR="00B61D73" w:rsidRPr="00B61D73">
        <w:rPr>
          <w:rFonts w:ascii="Times New Roman" w:hAnsi="Times New Roman" w:cs="Times New Roman"/>
          <w:color w:val="000000"/>
          <w:sz w:val="24"/>
          <w:szCs w:val="24"/>
        </w:rPr>
        <w:t xml:space="preserve"> Органические соединения селена являются эффективными </w:t>
      </w:r>
      <w:proofErr w:type="spellStart"/>
      <w:r w:rsidR="00B61D73" w:rsidRPr="00B61D73">
        <w:rPr>
          <w:rFonts w:ascii="Times New Roman" w:hAnsi="Times New Roman" w:cs="Times New Roman"/>
          <w:color w:val="000000"/>
          <w:sz w:val="24"/>
          <w:szCs w:val="24"/>
        </w:rPr>
        <w:t>антитоксикантами</w:t>
      </w:r>
      <w:proofErr w:type="spellEnd"/>
      <w:r w:rsidR="00B61D73" w:rsidRPr="00B61D73">
        <w:rPr>
          <w:rFonts w:ascii="Times New Roman" w:hAnsi="Times New Roman" w:cs="Times New Roman"/>
          <w:color w:val="000000"/>
          <w:sz w:val="24"/>
          <w:szCs w:val="24"/>
        </w:rPr>
        <w:t xml:space="preserve"> при отравлении солями тяжёлых металлов</w:t>
      </w:r>
      <w:r w:rsidR="00B61D7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463D8F">
        <w:rPr>
          <w:rFonts w:ascii="Times New Roman" w:hAnsi="Times New Roman" w:cs="Times New Roman"/>
          <w:color w:val="000000"/>
          <w:sz w:val="24"/>
          <w:szCs w:val="24"/>
        </w:rPr>
        <w:t xml:space="preserve"> Селен входит в состав ряда белков и ферментов, таких как </w:t>
      </w:r>
      <w:proofErr w:type="spellStart"/>
      <w:r w:rsidR="00463D8F">
        <w:rPr>
          <w:rFonts w:ascii="Times New Roman" w:hAnsi="Times New Roman" w:cs="Times New Roman"/>
          <w:color w:val="000000"/>
          <w:sz w:val="24"/>
          <w:szCs w:val="24"/>
        </w:rPr>
        <w:t>глутатионпероксидаза</w:t>
      </w:r>
      <w:proofErr w:type="spellEnd"/>
      <w:r w:rsidR="00463D8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463D8F">
        <w:rPr>
          <w:rFonts w:ascii="Times New Roman" w:hAnsi="Times New Roman" w:cs="Times New Roman"/>
          <w:color w:val="000000"/>
          <w:sz w:val="24"/>
          <w:szCs w:val="24"/>
        </w:rPr>
        <w:t>глицинпредуктаза</w:t>
      </w:r>
      <w:proofErr w:type="spellEnd"/>
      <w:r w:rsidR="00463D8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463D8F">
        <w:rPr>
          <w:rFonts w:ascii="Times New Roman" w:hAnsi="Times New Roman" w:cs="Times New Roman"/>
          <w:color w:val="000000"/>
          <w:sz w:val="24"/>
          <w:szCs w:val="24"/>
        </w:rPr>
        <w:t>формиатдегидрогеназа</w:t>
      </w:r>
      <w:proofErr w:type="spellEnd"/>
      <w:r w:rsidR="00463D8F">
        <w:rPr>
          <w:rFonts w:ascii="Times New Roman" w:hAnsi="Times New Roman" w:cs="Times New Roman"/>
          <w:color w:val="000000"/>
          <w:sz w:val="24"/>
          <w:szCs w:val="24"/>
        </w:rPr>
        <w:t xml:space="preserve"> и др.</w:t>
      </w:r>
      <w:r w:rsidR="00105A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05A2E" w:rsidRPr="00105A2E">
        <w:rPr>
          <w:rFonts w:ascii="Times New Roman" w:hAnsi="Times New Roman" w:cs="Times New Roman"/>
          <w:color w:val="000000"/>
          <w:sz w:val="24"/>
          <w:szCs w:val="24"/>
        </w:rPr>
        <w:t>[2]</w:t>
      </w:r>
    </w:p>
    <w:p w:rsidR="00BD677B" w:rsidRDefault="0022153D" w:rsidP="006C092D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3570B">
        <w:rPr>
          <w:rFonts w:ascii="Times New Roman" w:eastAsia="Calibri" w:hAnsi="Times New Roman" w:cs="Times New Roman"/>
          <w:sz w:val="24"/>
          <w:szCs w:val="24"/>
          <w:lang w:eastAsia="ru-RU"/>
        </w:rPr>
        <w:t>Предлагаемый</w:t>
      </w:r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роект основан на тандемной реакции нуклеофильного присоединения/внутримолекулярного [4+2]-</w:t>
      </w:r>
      <w:proofErr w:type="spellStart"/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>циклоприсоединения</w:t>
      </w:r>
      <w:proofErr w:type="spellEnd"/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>фурилаллиламинов</w:t>
      </w:r>
      <w:proofErr w:type="spellEnd"/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[</w:t>
      </w:r>
      <w:r w:rsidR="00F2361B" w:rsidRPr="00F2361B">
        <w:rPr>
          <w:rFonts w:ascii="Times New Roman" w:eastAsia="Calibri" w:hAnsi="Times New Roman" w:cs="Times New Roman"/>
          <w:sz w:val="24"/>
          <w:szCs w:val="24"/>
          <w:lang w:eastAsia="ru-RU"/>
        </w:rPr>
        <w:t>3</w:t>
      </w:r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] под действием алкил- и </w:t>
      </w:r>
      <w:proofErr w:type="spellStart"/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>арилизоселеноцианатов</w:t>
      </w:r>
      <w:proofErr w:type="spellEnd"/>
      <w:r w:rsidRPr="0022153D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13570B" w:rsidRDefault="006C092D" w:rsidP="00E30D29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object w:dxaOrig="10742" w:dyaOrig="35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8pt;height:153pt" o:ole="">
            <v:imagedata r:id="rId4" o:title=""/>
          </v:shape>
          <o:OLEObject Type="Embed" ProgID="ChemDraw.Document.6.0" ShapeID="_x0000_i1025" DrawAspect="Content" ObjectID="_1740270089" r:id="rId5"/>
        </w:object>
      </w:r>
    </w:p>
    <w:p w:rsidR="00F204C0" w:rsidRPr="00654D03" w:rsidRDefault="00F204C0" w:rsidP="0013570B">
      <w:pPr>
        <w:spacing w:line="240" w:lineRule="auto"/>
        <w:ind w:firstLine="39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Было показано, что кипячение </w:t>
      </w:r>
      <w:proofErr w:type="spellStart"/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>аллилфурфуриламинов</w:t>
      </w:r>
      <w:proofErr w:type="spellEnd"/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13570B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1</w:t>
      </w:r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 соответствующими алкил- и </w:t>
      </w:r>
      <w:proofErr w:type="spellStart"/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>арилизоселеноцианатами</w:t>
      </w:r>
      <w:proofErr w:type="spellEnd"/>
      <w:r w:rsidR="005E7794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5E7794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2</w:t>
      </w:r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 бензоле или толуоле в течение 6-8 часов приводит к образованию </w:t>
      </w:r>
      <w:proofErr w:type="spellStart"/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>эпоксиизоиндоли</w:t>
      </w:r>
      <w:r w:rsidR="005E7794">
        <w:rPr>
          <w:rFonts w:ascii="Times New Roman" w:eastAsia="Calibri" w:hAnsi="Times New Roman" w:cs="Times New Roman"/>
          <w:sz w:val="24"/>
          <w:szCs w:val="24"/>
          <w:lang w:eastAsia="ru-RU"/>
        </w:rPr>
        <w:t>лс</w:t>
      </w:r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>еленомочевин</w:t>
      </w:r>
      <w:proofErr w:type="spellEnd"/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5E7794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4</w:t>
      </w:r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 выходом от умеренного до высокого 4</w:t>
      </w:r>
      <w:r w:rsidR="005E7794">
        <w:rPr>
          <w:rFonts w:ascii="Times New Roman" w:eastAsia="Calibri" w:hAnsi="Times New Roman" w:cs="Times New Roman"/>
          <w:sz w:val="24"/>
          <w:szCs w:val="24"/>
          <w:lang w:eastAsia="ru-RU"/>
        </w:rPr>
        <w:t>3</w:t>
      </w:r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>-</w:t>
      </w:r>
      <w:r w:rsidR="005E7794">
        <w:rPr>
          <w:rFonts w:ascii="Times New Roman" w:eastAsia="Calibri" w:hAnsi="Times New Roman" w:cs="Times New Roman"/>
          <w:sz w:val="24"/>
          <w:szCs w:val="24"/>
          <w:lang w:eastAsia="ru-RU"/>
        </w:rPr>
        <w:t>88</w:t>
      </w:r>
      <w:r w:rsidRPr="00F204C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%. </w:t>
      </w:r>
    </w:p>
    <w:p w:rsidR="00AD606E" w:rsidRDefault="00BD677B" w:rsidP="00654D0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654D03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Работа была выполнена при финансовой поддержке </w:t>
      </w:r>
      <w:r w:rsidR="00AD606E" w:rsidRPr="00654D03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РНФ </w:t>
      </w:r>
      <w:r w:rsidRPr="00654D03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(грант № </w:t>
      </w:r>
      <w:r w:rsidR="00AD606E" w:rsidRPr="00654D03">
        <w:rPr>
          <w:rFonts w:ascii="Times New Roman" w:hAnsi="Times New Roman" w:cs="Times New Roman"/>
          <w:i/>
          <w:sz w:val="24"/>
          <w:szCs w:val="24"/>
        </w:rPr>
        <w:t>22-</w:t>
      </w:r>
      <w:r w:rsidR="0013570B" w:rsidRPr="0013570B">
        <w:rPr>
          <w:rFonts w:ascii="Times New Roman" w:hAnsi="Times New Roman" w:cs="Times New Roman"/>
          <w:i/>
          <w:sz w:val="24"/>
          <w:szCs w:val="24"/>
        </w:rPr>
        <w:t>73</w:t>
      </w:r>
      <w:r w:rsidR="00AD606E" w:rsidRPr="00654D03">
        <w:rPr>
          <w:rFonts w:ascii="Times New Roman" w:hAnsi="Times New Roman" w:cs="Times New Roman"/>
          <w:i/>
          <w:sz w:val="24"/>
          <w:szCs w:val="24"/>
        </w:rPr>
        <w:t>-00</w:t>
      </w:r>
      <w:r w:rsidR="0013570B" w:rsidRPr="0013570B">
        <w:rPr>
          <w:rFonts w:ascii="Times New Roman" w:hAnsi="Times New Roman" w:cs="Times New Roman"/>
          <w:i/>
          <w:sz w:val="24"/>
          <w:szCs w:val="24"/>
        </w:rPr>
        <w:t>127</w:t>
      </w:r>
      <w:r w:rsidRPr="00654D03">
        <w:rPr>
          <w:rFonts w:ascii="Times New Roman" w:hAnsi="Times New Roman" w:cs="Times New Roman"/>
          <w:i/>
          <w:sz w:val="24"/>
          <w:szCs w:val="24"/>
        </w:rPr>
        <w:t>).</w:t>
      </w:r>
    </w:p>
    <w:p w:rsidR="00F2361B" w:rsidRDefault="00F2361B" w:rsidP="00135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[1]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Русецкая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, Н. Ю.,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Бородулин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, В. Б. (2015).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Биологическая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активность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селеноорганических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соединений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при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интоксикации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солями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тяжелых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металлов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.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Биомедицинская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proofErr w:type="spellStart"/>
      <w:r w:rsidRPr="00F2361B">
        <w:rPr>
          <w:rFonts w:ascii="Times New Roman" w:hAnsi="Times New Roman" w:cs="Times New Roman"/>
          <w:sz w:val="24"/>
          <w:szCs w:val="24"/>
          <w:lang w:val="de-DE"/>
        </w:rPr>
        <w:t>химия</w:t>
      </w:r>
      <w:proofErr w:type="spellEnd"/>
      <w:r w:rsidRPr="00F2361B">
        <w:rPr>
          <w:rFonts w:ascii="Times New Roman" w:hAnsi="Times New Roman" w:cs="Times New Roman"/>
          <w:sz w:val="24"/>
          <w:szCs w:val="24"/>
          <w:lang w:val="de-DE"/>
        </w:rPr>
        <w:t>, 61(4), 449-461.</w:t>
      </w:r>
    </w:p>
    <w:p w:rsidR="00105A2E" w:rsidRPr="00105A2E" w:rsidRDefault="00105A2E" w:rsidP="009312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Cs/>
          <w:sz w:val="24"/>
          <w:lang w:val="fr-FR"/>
        </w:rPr>
        <w:t xml:space="preserve">[2] </w:t>
      </w:r>
      <w:r w:rsidRPr="00105A2E">
        <w:rPr>
          <w:rFonts w:ascii="Times New Roman" w:hAnsi="Times New Roman"/>
          <w:bCs/>
          <w:sz w:val="24"/>
          <w:lang w:val="fr-FR"/>
        </w:rPr>
        <w:t>Е.П. Меркулова, Б.И. Древко, Н.Ю. Русецкая, А.Н. Мольченкова, И.А. Горошинская, В.Б. Бородулин</w:t>
      </w:r>
      <w:r>
        <w:rPr>
          <w:rFonts w:ascii="Times New Roman" w:hAnsi="Times New Roman"/>
          <w:bCs/>
          <w:sz w:val="24"/>
        </w:rPr>
        <w:t xml:space="preserve">. </w:t>
      </w:r>
      <w:r w:rsidRPr="00105A2E">
        <w:rPr>
          <w:rFonts w:ascii="Times New Roman" w:hAnsi="Times New Roman"/>
          <w:bCs/>
          <w:sz w:val="24"/>
          <w:lang w:val="fr-FR"/>
        </w:rPr>
        <w:t>Влияние группы селеноорганических соединений на биохимические показатели крови мышей</w:t>
      </w:r>
      <w:r>
        <w:rPr>
          <w:rFonts w:ascii="Times New Roman" w:hAnsi="Times New Roman"/>
          <w:bCs/>
          <w:sz w:val="24"/>
        </w:rPr>
        <w:t xml:space="preserve">, 2010, </w:t>
      </w:r>
      <w:r w:rsidRPr="00105A2E">
        <w:rPr>
          <w:rFonts w:ascii="Tahoma" w:hAnsi="Tahoma" w:cs="Tahoma"/>
          <w:bCs/>
          <w:sz w:val="24"/>
        </w:rPr>
        <w:t>﻿</w:t>
      </w:r>
      <w:r w:rsidRPr="00105A2E">
        <w:rPr>
          <w:rFonts w:ascii="Times New Roman" w:hAnsi="Times New Roman"/>
          <w:bCs/>
          <w:sz w:val="24"/>
        </w:rPr>
        <w:t>УДК 612.118/. 12:546.23]</w:t>
      </w:r>
      <w:r w:rsidR="00F2361B" w:rsidRPr="00F2361B">
        <w:rPr>
          <w:rFonts w:ascii="Times New Roman" w:hAnsi="Times New Roman"/>
          <w:bCs/>
          <w:sz w:val="24"/>
        </w:rPr>
        <w:br/>
        <w:t xml:space="preserve">[3]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Nadirova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M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A</w:t>
      </w:r>
      <w:r w:rsidR="00F2361B" w:rsidRPr="00F2361B">
        <w:rPr>
          <w:rFonts w:ascii="Times New Roman" w:hAnsi="Times New Roman"/>
          <w:bCs/>
          <w:sz w:val="24"/>
        </w:rPr>
        <w:t>.</w:t>
      </w:r>
      <w:proofErr w:type="gramStart"/>
      <w:r w:rsidR="00F2361B" w:rsidRPr="00F2361B">
        <w:rPr>
          <w:rFonts w:ascii="Times New Roman" w:hAnsi="Times New Roman"/>
          <w:bCs/>
          <w:sz w:val="24"/>
        </w:rPr>
        <w:t xml:space="preserve"> ;</w:t>
      </w:r>
      <w:proofErr w:type="gramEnd"/>
      <w:r w:rsidR="00F2361B" w:rsidRPr="00F2361B">
        <w:rPr>
          <w:rFonts w:ascii="Times New Roman" w:hAnsi="Times New Roman"/>
          <w:bCs/>
          <w:sz w:val="24"/>
        </w:rPr>
        <w:t xml:space="preserve">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Khanova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A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V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Zubkov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F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I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Mertsalov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D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F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Kolesnik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I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A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Petkevich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S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K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Potkin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V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I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Shetnev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A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A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Presnukhina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S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I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Sinelshchikova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A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A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Grigoriev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M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S</w:t>
      </w:r>
      <w:r w:rsidR="00F2361B" w:rsidRPr="00F2361B">
        <w:rPr>
          <w:rFonts w:ascii="Times New Roman" w:hAnsi="Times New Roman"/>
          <w:bCs/>
          <w:sz w:val="24"/>
        </w:rPr>
        <w:t xml:space="preserve">. ; </w:t>
      </w:r>
      <w:proofErr w:type="spellStart"/>
      <w:r w:rsidR="00F2361B" w:rsidRPr="00F2361B">
        <w:rPr>
          <w:rFonts w:ascii="Times New Roman" w:hAnsi="Times New Roman"/>
          <w:bCs/>
          <w:sz w:val="24"/>
          <w:lang w:val="en-US"/>
        </w:rPr>
        <w:t>Zaytsev</w:t>
      </w:r>
      <w:proofErr w:type="spellEnd"/>
      <w:r w:rsidR="00F2361B" w:rsidRPr="00F2361B">
        <w:rPr>
          <w:rFonts w:ascii="Times New Roman" w:hAnsi="Times New Roman"/>
          <w:bCs/>
          <w:sz w:val="24"/>
        </w:rPr>
        <w:t xml:space="preserve">, </w:t>
      </w:r>
      <w:r w:rsidR="00F2361B" w:rsidRPr="00F2361B">
        <w:rPr>
          <w:rFonts w:ascii="Times New Roman" w:hAnsi="Times New Roman"/>
          <w:bCs/>
          <w:sz w:val="24"/>
          <w:lang w:val="en-US"/>
        </w:rPr>
        <w:t>V</w:t>
      </w:r>
      <w:r w:rsidR="00F2361B" w:rsidRPr="00F2361B">
        <w:rPr>
          <w:rFonts w:ascii="Times New Roman" w:hAnsi="Times New Roman"/>
          <w:bCs/>
          <w:sz w:val="24"/>
        </w:rPr>
        <w:t>.</w:t>
      </w:r>
      <w:r w:rsidR="00F2361B" w:rsidRPr="00F2361B">
        <w:rPr>
          <w:rFonts w:ascii="Times New Roman" w:hAnsi="Times New Roman"/>
          <w:bCs/>
          <w:sz w:val="24"/>
          <w:lang w:val="en-US"/>
        </w:rPr>
        <w:t>P</w:t>
      </w:r>
      <w:r w:rsidR="00F2361B" w:rsidRPr="00F2361B">
        <w:rPr>
          <w:rFonts w:ascii="Times New Roman" w:hAnsi="Times New Roman"/>
          <w:bCs/>
          <w:sz w:val="24"/>
        </w:rPr>
        <w:t xml:space="preserve">. </w:t>
      </w:r>
      <w:r w:rsidR="00F2361B" w:rsidRPr="00F2361B">
        <w:rPr>
          <w:rFonts w:ascii="Times New Roman" w:hAnsi="Times New Roman"/>
          <w:bCs/>
          <w:sz w:val="24"/>
          <w:lang w:val="en-US"/>
        </w:rPr>
        <w:t>Tetrahedron</w:t>
      </w:r>
      <w:r w:rsidR="00F2361B" w:rsidRPr="00F2361B">
        <w:rPr>
          <w:rFonts w:ascii="Times New Roman" w:hAnsi="Times New Roman"/>
          <w:bCs/>
          <w:sz w:val="24"/>
        </w:rPr>
        <w:t>, 2021, 85, 132032</w:t>
      </w:r>
    </w:p>
    <w:sectPr w:rsidR="00105A2E" w:rsidRPr="00105A2E" w:rsidSect="00680895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A57F4"/>
    <w:rsid w:val="00016C81"/>
    <w:rsid w:val="00021E5B"/>
    <w:rsid w:val="00043F26"/>
    <w:rsid w:val="00065990"/>
    <w:rsid w:val="000974D9"/>
    <w:rsid w:val="00105A2E"/>
    <w:rsid w:val="00107E36"/>
    <w:rsid w:val="0013570B"/>
    <w:rsid w:val="0022153D"/>
    <w:rsid w:val="00240644"/>
    <w:rsid w:val="002E3393"/>
    <w:rsid w:val="003B402D"/>
    <w:rsid w:val="004346BF"/>
    <w:rsid w:val="00463D8F"/>
    <w:rsid w:val="004B0843"/>
    <w:rsid w:val="005E7794"/>
    <w:rsid w:val="00654D03"/>
    <w:rsid w:val="00680895"/>
    <w:rsid w:val="006C092D"/>
    <w:rsid w:val="006F00BB"/>
    <w:rsid w:val="00756B9A"/>
    <w:rsid w:val="007865E9"/>
    <w:rsid w:val="0079018D"/>
    <w:rsid w:val="00894821"/>
    <w:rsid w:val="008A608B"/>
    <w:rsid w:val="008E1DC9"/>
    <w:rsid w:val="00931217"/>
    <w:rsid w:val="009934F1"/>
    <w:rsid w:val="00A35E54"/>
    <w:rsid w:val="00A82E41"/>
    <w:rsid w:val="00AB517B"/>
    <w:rsid w:val="00AD606E"/>
    <w:rsid w:val="00AE1652"/>
    <w:rsid w:val="00B325BC"/>
    <w:rsid w:val="00B550FF"/>
    <w:rsid w:val="00B61D73"/>
    <w:rsid w:val="00B854BB"/>
    <w:rsid w:val="00BD06C5"/>
    <w:rsid w:val="00BD677B"/>
    <w:rsid w:val="00C05937"/>
    <w:rsid w:val="00C95C0A"/>
    <w:rsid w:val="00D71D1E"/>
    <w:rsid w:val="00DF20BB"/>
    <w:rsid w:val="00E1018A"/>
    <w:rsid w:val="00E30D29"/>
    <w:rsid w:val="00EE4192"/>
    <w:rsid w:val="00EF0A01"/>
    <w:rsid w:val="00F150FC"/>
    <w:rsid w:val="00F204C0"/>
    <w:rsid w:val="00F2361B"/>
    <w:rsid w:val="00F93E27"/>
    <w:rsid w:val="00FA57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74D9"/>
  </w:style>
  <w:style w:type="paragraph" w:styleId="2">
    <w:name w:val="heading 2"/>
    <w:basedOn w:val="a"/>
    <w:link w:val="20"/>
    <w:uiPriority w:val="9"/>
    <w:qFormat/>
    <w:rsid w:val="00BD677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FA57F4"/>
    <w:pPr>
      <w:spacing w:after="0" w:line="240" w:lineRule="auto"/>
    </w:pPr>
    <w:rPr>
      <w:rFonts w:ascii="Calibri Light" w:eastAsia="Times New Roman" w:hAnsi="Calibri Light" w:cs="Times New Roman"/>
      <w:sz w:val="15"/>
      <w:szCs w:val="15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BD677B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4">
    <w:name w:val="Hyperlink"/>
    <w:basedOn w:val="a0"/>
    <w:uiPriority w:val="99"/>
    <w:unhideWhenUsed/>
    <w:rsid w:val="00BD677B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680895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</Pages>
  <Words>369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Неведомский</dc:creator>
  <cp:keywords/>
  <dc:description/>
  <cp:lastModifiedBy>Windows User</cp:lastModifiedBy>
  <cp:revision>12</cp:revision>
  <dcterms:created xsi:type="dcterms:W3CDTF">2023-02-15T10:35:00Z</dcterms:created>
  <dcterms:modified xsi:type="dcterms:W3CDTF">2023-03-14T00:35:00Z</dcterms:modified>
</cp:coreProperties>
</file>